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59BC9352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503D9A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3085A9BD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MÔN: TOÁN - LỚP </w:t>
      </w:r>
      <w:r w:rsidR="0014649B">
        <w:rPr>
          <w:b/>
          <w:color w:val="0070C0"/>
        </w:rPr>
        <w:t>4</w:t>
      </w:r>
    </w:p>
    <w:p w14:paraId="6D0ECDDA" w14:textId="2135948C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8B12B8">
        <w:rPr>
          <w:b/>
          <w:color w:val="0070C0"/>
        </w:rPr>
        <w:t>10</w:t>
      </w:r>
    </w:p>
    <w:p w14:paraId="60ED2B29" w14:textId="34862A92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 xml:space="preserve">Phần I: </w:t>
      </w:r>
      <w:r w:rsidR="0014649B">
        <w:rPr>
          <w:b/>
          <w:color w:val="0070C0"/>
        </w:rPr>
        <w:t>Khoanh tròn trước câu trả lời đúng</w:t>
      </w:r>
      <w:r w:rsidR="00B22769">
        <w:rPr>
          <w:b/>
          <w:color w:val="0070C0"/>
        </w:rPr>
        <w:t>.</w:t>
      </w:r>
      <w:r w:rsidR="001310E1" w:rsidRPr="001310E1">
        <w:rPr>
          <w:b/>
          <w:color w:val="0070C0"/>
        </w:rPr>
        <w:t xml:space="preserve"> </w:t>
      </w:r>
      <w:r w:rsidR="000E117F">
        <w:rPr>
          <w:b/>
          <w:color w:val="0070C0"/>
        </w:rPr>
        <w:t>(</w:t>
      </w:r>
      <w:r w:rsidR="0045766E">
        <w:rPr>
          <w:b/>
          <w:color w:val="0070C0"/>
        </w:rPr>
        <w:t>4</w:t>
      </w:r>
      <w:r w:rsidR="001310E1">
        <w:rPr>
          <w:b/>
          <w:color w:val="0070C0"/>
        </w:rPr>
        <w:t xml:space="preserve"> điể</w:t>
      </w:r>
      <w:r w:rsidR="000E117F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01D79560" w14:textId="5351BD2E" w:rsidR="008B12B8" w:rsidRDefault="004B1C6F" w:rsidP="008B12B8">
      <w:r w:rsidRPr="00F677CF">
        <w:rPr>
          <w:b/>
          <w:color w:val="0070C0"/>
        </w:rPr>
        <w:t>Câu 1</w:t>
      </w:r>
      <w:r>
        <w:t xml:space="preserve">: </w:t>
      </w:r>
      <w:r w:rsidR="008B12B8">
        <w:t>Góc bẹ</w:t>
      </w:r>
      <w:r w:rsidR="000E117F">
        <w:t>t là góc</w:t>
      </w:r>
      <w:r w:rsidR="008B12B8">
        <w:t>:</w:t>
      </w:r>
    </w:p>
    <w:p w14:paraId="468A2392" w14:textId="77777777" w:rsidR="008B12B8" w:rsidRDefault="008B12B8" w:rsidP="008B12B8">
      <w:pPr>
        <w:pStyle w:val="ListParagraph"/>
        <w:numPr>
          <w:ilvl w:val="0"/>
          <w:numId w:val="13"/>
        </w:numPr>
      </w:pPr>
      <w:r>
        <w:t>Nhỏ hơn góc vuông.</w:t>
      </w:r>
    </w:p>
    <w:p w14:paraId="3C836B83" w14:textId="77777777" w:rsidR="008B12B8" w:rsidRDefault="008B12B8" w:rsidP="008B12B8">
      <w:pPr>
        <w:pStyle w:val="ListParagraph"/>
        <w:numPr>
          <w:ilvl w:val="0"/>
          <w:numId w:val="13"/>
        </w:numPr>
      </w:pPr>
      <w:r>
        <w:t>bằng góc vuông.</w:t>
      </w:r>
    </w:p>
    <w:p w14:paraId="18C05869" w14:textId="77777777" w:rsidR="008B12B8" w:rsidRDefault="008B12B8" w:rsidP="008B12B8">
      <w:pPr>
        <w:pStyle w:val="ListParagraph"/>
        <w:numPr>
          <w:ilvl w:val="0"/>
          <w:numId w:val="13"/>
        </w:numPr>
      </w:pPr>
      <w:r>
        <w:t>bằng hai góc vuông.</w:t>
      </w:r>
    </w:p>
    <w:p w14:paraId="7BC2370F" w14:textId="77777777" w:rsidR="008B12B8" w:rsidRDefault="004B1C6F" w:rsidP="008B12B8">
      <w:r w:rsidRPr="00F677CF">
        <w:rPr>
          <w:b/>
          <w:color w:val="0070C0"/>
        </w:rPr>
        <w:t>Câu 2</w:t>
      </w:r>
      <w:r>
        <w:t>:</w:t>
      </w:r>
      <w:r w:rsidR="00B22769" w:rsidRPr="00B22769">
        <w:t xml:space="preserve"> </w:t>
      </w:r>
      <w:r w:rsidR="008B12B8">
        <w:t>Hai đường thẳng song song là hai đường thẳng</w:t>
      </w:r>
    </w:p>
    <w:p w14:paraId="64C73B8C" w14:textId="77777777" w:rsidR="008B12B8" w:rsidRDefault="008B12B8" w:rsidP="008B12B8">
      <w:pPr>
        <w:pStyle w:val="ListParagraph"/>
        <w:numPr>
          <w:ilvl w:val="0"/>
          <w:numId w:val="14"/>
        </w:numPr>
      </w:pPr>
      <w:r>
        <w:t>Không bao giờ cắt nhau.</w:t>
      </w:r>
    </w:p>
    <w:p w14:paraId="4A4468DD" w14:textId="77777777" w:rsidR="008B12B8" w:rsidRDefault="008B12B8" w:rsidP="008B12B8">
      <w:pPr>
        <w:pStyle w:val="ListParagraph"/>
        <w:numPr>
          <w:ilvl w:val="0"/>
          <w:numId w:val="14"/>
        </w:numPr>
      </w:pPr>
      <w:r>
        <w:t>Cắt nhau tại một điểm.</w:t>
      </w:r>
    </w:p>
    <w:p w14:paraId="27F84D82" w14:textId="26537B98" w:rsidR="008B12B8" w:rsidRDefault="008B12B8" w:rsidP="008B12B8">
      <w:pPr>
        <w:pStyle w:val="ListParagraph"/>
        <w:numPr>
          <w:ilvl w:val="0"/>
          <w:numId w:val="14"/>
        </w:numPr>
      </w:pPr>
      <w:r>
        <w:t>Cắt nhau tại hai điểm.</w:t>
      </w:r>
    </w:p>
    <w:p w14:paraId="467B98F0" w14:textId="46174E72" w:rsidR="008B12B8" w:rsidRPr="007847F1" w:rsidRDefault="004B1C6F" w:rsidP="008B12B8">
      <w:r w:rsidRPr="00F677CF">
        <w:rPr>
          <w:b/>
          <w:color w:val="0070C0"/>
        </w:rPr>
        <w:t>Câu 3</w:t>
      </w:r>
      <w:r>
        <w:t>:</w:t>
      </w:r>
      <w:r w:rsidR="008B12B8" w:rsidRPr="008B12B8">
        <w:t xml:space="preserve"> </w:t>
      </w:r>
      <w:r w:rsidR="008B12B8">
        <w:t xml:space="preserve">Số cần điền vào ô trống là: </w:t>
      </w:r>
      <w:r w:rsidR="008B12B8" w:rsidRPr="00D15B8D">
        <w:rPr>
          <w:position w:val="-12"/>
        </w:rPr>
        <w:object w:dxaOrig="2600" w:dyaOrig="440" w14:anchorId="3D0366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9pt;height:21.9pt" o:ole="">
            <v:imagedata r:id="rId7" o:title=""/>
          </v:shape>
          <o:OLEObject Type="Embed" ProgID="Equation.DSMT4" ShapeID="_x0000_i1025" DrawAspect="Content" ObjectID="_1590384980" r:id="rId8"/>
        </w:object>
      </w:r>
    </w:p>
    <w:p w14:paraId="2795E874" w14:textId="6F04EA0A" w:rsidR="008B12B8" w:rsidRDefault="008B12B8" w:rsidP="008B12B8">
      <w:pPr>
        <w:pStyle w:val="ListParagraph"/>
      </w:pPr>
      <w:r>
        <w:t>A. 36</w:t>
      </w:r>
      <w:r>
        <w:tab/>
      </w:r>
      <w:r>
        <w:tab/>
      </w:r>
      <w:r>
        <w:tab/>
      </w:r>
      <w:r>
        <w:tab/>
        <w:t>B. 63</w:t>
      </w:r>
      <w:r>
        <w:tab/>
      </w:r>
      <w:r>
        <w:tab/>
      </w:r>
      <w:r>
        <w:tab/>
      </w:r>
      <w:r>
        <w:tab/>
        <w:t>C. 1549</w:t>
      </w:r>
      <w:r>
        <w:tab/>
      </w:r>
    </w:p>
    <w:p w14:paraId="569B9672" w14:textId="3D9902BB" w:rsidR="008B12B8" w:rsidRDefault="004B1C6F" w:rsidP="008B12B8">
      <w:r w:rsidRPr="00F677CF">
        <w:rPr>
          <w:b/>
          <w:color w:val="0070C0"/>
        </w:rPr>
        <w:t>Câu 4</w:t>
      </w:r>
      <w:r>
        <w:t>:</w:t>
      </w:r>
      <w:r w:rsidR="00B22769" w:rsidRPr="00B22769">
        <w:t xml:space="preserve"> </w:t>
      </w:r>
      <w:r w:rsidR="008B12B8" w:rsidRPr="008B12B8">
        <w:rPr>
          <w:position w:val="-12"/>
        </w:rPr>
        <w:object w:dxaOrig="2720" w:dyaOrig="420" w14:anchorId="1FE958FA">
          <v:shape id="_x0000_i1026" type="#_x0000_t75" style="width:135.55pt;height:21.2pt" o:ole="">
            <v:imagedata r:id="rId9" o:title=""/>
          </v:shape>
          <o:OLEObject Type="Embed" ProgID="Equation.DSMT4" ShapeID="_x0000_i1026" DrawAspect="Content" ObjectID="_1590384981" r:id="rId10"/>
        </w:object>
      </w:r>
      <w:r w:rsidR="008B12B8">
        <w:t>Đơn vị thích hợp viết vào chỗ chấ</w:t>
      </w:r>
      <w:r w:rsidR="000E117F">
        <w:t>m là</w:t>
      </w:r>
      <w:r w:rsidR="008B12B8">
        <w:t>:</w:t>
      </w:r>
    </w:p>
    <w:p w14:paraId="6C710CF8" w14:textId="31311C18" w:rsidR="008B12B8" w:rsidRDefault="008B12B8" w:rsidP="008B12B8">
      <w:r>
        <w:tab/>
        <w:t>A. m</w:t>
      </w:r>
      <w:r>
        <w:rPr>
          <w:vertAlign w:val="superscript"/>
        </w:rPr>
        <w:t>2</w:t>
      </w:r>
      <w:r>
        <w:tab/>
      </w:r>
      <w:r>
        <w:tab/>
      </w:r>
      <w:r>
        <w:tab/>
      </w:r>
      <w:r>
        <w:tab/>
        <w:t>B. dm</w:t>
      </w:r>
      <w:r>
        <w:rPr>
          <w:vertAlign w:val="superscript"/>
        </w:rPr>
        <w:t>2</w:t>
      </w:r>
      <w:r>
        <w:tab/>
      </w:r>
      <w:r>
        <w:tab/>
      </w:r>
      <w:r>
        <w:tab/>
        <w:t>C. cm</w:t>
      </w:r>
      <w:r>
        <w:rPr>
          <w:vertAlign w:val="superscript"/>
        </w:rPr>
        <w:t>2</w:t>
      </w:r>
    </w:p>
    <w:p w14:paraId="6B016B12" w14:textId="5C07AF1C" w:rsidR="00F85CC4" w:rsidRDefault="00503D9A" w:rsidP="008B12B8">
      <w:r w:rsidRPr="00F677CF">
        <w:rPr>
          <w:b/>
          <w:color w:val="0070C0"/>
        </w:rPr>
        <w:t xml:space="preserve">Câu </w:t>
      </w:r>
      <w:r>
        <w:rPr>
          <w:b/>
          <w:color w:val="0070C0"/>
        </w:rPr>
        <w:t>5</w:t>
      </w:r>
      <w:r>
        <w:t>:</w:t>
      </w:r>
      <w:r w:rsidR="00C024B8">
        <w:t xml:space="preserve"> </w:t>
      </w:r>
      <w:r w:rsidR="008B12B8" w:rsidRPr="008B12B8">
        <w:rPr>
          <w:position w:val="-12"/>
        </w:rPr>
        <w:object w:dxaOrig="2040" w:dyaOrig="420" w14:anchorId="7BB0B06B">
          <v:shape id="_x0000_i1027" type="#_x0000_t75" style="width:102.35pt;height:21.2pt" o:ole="">
            <v:imagedata r:id="rId11" o:title=""/>
          </v:shape>
          <o:OLEObject Type="Embed" ProgID="Equation.DSMT4" ShapeID="_x0000_i1027" DrawAspect="Content" ObjectID="_1590384982" r:id="rId12"/>
        </w:object>
      </w:r>
      <w:r w:rsidR="008B12B8">
        <w:t>. Số thích hợp viết vào chỗ chấ</w:t>
      </w:r>
      <w:r w:rsidR="000E117F">
        <w:t>m là</w:t>
      </w:r>
      <w:r w:rsidR="008B12B8">
        <w:t>:</w:t>
      </w:r>
    </w:p>
    <w:p w14:paraId="38D81F30" w14:textId="56C480BD" w:rsidR="008B12B8" w:rsidRDefault="008B12B8" w:rsidP="008B12B8">
      <w:r>
        <w:tab/>
        <w:t>A. 160</w:t>
      </w:r>
      <w:r>
        <w:tab/>
      </w:r>
      <w:r>
        <w:tab/>
      </w:r>
      <w:r>
        <w:tab/>
        <w:t>B. 1600</w:t>
      </w:r>
      <w:r>
        <w:tab/>
      </w:r>
      <w:r>
        <w:tab/>
      </w:r>
      <w:r>
        <w:tab/>
      </w:r>
      <w:r w:rsidR="0045766E">
        <w:t>C</w:t>
      </w:r>
      <w:r>
        <w:t>. 160000</w:t>
      </w:r>
    </w:p>
    <w:p w14:paraId="4ED46235" w14:textId="7ECE835F" w:rsidR="00F87999" w:rsidRDefault="00C024B8" w:rsidP="008B12B8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6</w:t>
      </w:r>
      <w:r>
        <w:t xml:space="preserve">: </w:t>
      </w:r>
      <w:r w:rsidR="008B12B8">
        <w:t>Giá trị</w:t>
      </w:r>
      <w:r w:rsidR="0045766E">
        <w:t xml:space="preserve"> của biểu thức </w:t>
      </w:r>
      <w:r w:rsidR="0045766E" w:rsidRPr="0045766E">
        <w:rPr>
          <w:position w:val="-12"/>
        </w:rPr>
        <w:object w:dxaOrig="1960" w:dyaOrig="360" w14:anchorId="777D8BA3">
          <v:shape id="_x0000_i1028" type="#_x0000_t75" style="width:98.1pt;height:18.35pt" o:ole="">
            <v:imagedata r:id="rId13" o:title=""/>
          </v:shape>
          <o:OLEObject Type="Embed" ProgID="Equation.DSMT4" ShapeID="_x0000_i1028" DrawAspect="Content" ObjectID="_1590384983" r:id="rId14"/>
        </w:object>
      </w:r>
      <w:r w:rsidR="0045766E">
        <w:t>là:</w:t>
      </w:r>
    </w:p>
    <w:p w14:paraId="5392BFC8" w14:textId="4BAA9B9B" w:rsidR="0045766E" w:rsidRDefault="0045766E" w:rsidP="008B12B8">
      <w:r>
        <w:tab/>
        <w:t>A. 2010</w:t>
      </w:r>
      <w:r>
        <w:tab/>
      </w:r>
      <w:r>
        <w:tab/>
      </w:r>
      <w:r>
        <w:tab/>
        <w:t>B. 1020</w:t>
      </w:r>
      <w:r>
        <w:tab/>
      </w:r>
      <w:r>
        <w:tab/>
      </w:r>
      <w:r>
        <w:tab/>
        <w:t>C. 1200</w:t>
      </w:r>
    </w:p>
    <w:p w14:paraId="2753C26B" w14:textId="6B611A15" w:rsidR="008B12B8" w:rsidRDefault="008B12B8" w:rsidP="008B12B8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7</w:t>
      </w:r>
      <w:r>
        <w:t>: Hình chữ nhật A có chiều dài 15 m, chiều rộng 8 m.</w:t>
      </w:r>
    </w:p>
    <w:p w14:paraId="53563CF1" w14:textId="5AEE7216" w:rsidR="008B12B8" w:rsidRDefault="008B12B8" w:rsidP="008B12B8">
      <w:r>
        <w:tab/>
        <w:t xml:space="preserve">  Hình chữ nhật B có chiều dài 12 m, chiều rộng 10 m. Ta nói :</w:t>
      </w:r>
    </w:p>
    <w:p w14:paraId="2E6CBAA0" w14:textId="77777777" w:rsidR="008B12B8" w:rsidRDefault="008B12B8" w:rsidP="008B12B8">
      <w:r>
        <w:tab/>
        <w:t>A. Diện tích hình A nhỏ hơn diện tích hình B</w:t>
      </w:r>
      <w:r>
        <w:tab/>
      </w:r>
      <w:r>
        <w:tab/>
      </w:r>
      <w:r>
        <w:tab/>
      </w:r>
    </w:p>
    <w:p w14:paraId="1C405422" w14:textId="77777777" w:rsidR="008B12B8" w:rsidRDefault="008B12B8" w:rsidP="008B12B8">
      <w:r>
        <w:tab/>
        <w:t>B. Diện tích hình A lớn hơn diện tích hình B</w:t>
      </w:r>
      <w:r>
        <w:tab/>
      </w:r>
      <w:r>
        <w:tab/>
      </w:r>
      <w:r>
        <w:tab/>
      </w:r>
    </w:p>
    <w:p w14:paraId="52C2AAE4" w14:textId="089B9D06" w:rsidR="008B12B8" w:rsidRDefault="008B12B8" w:rsidP="008B12B8">
      <w:r>
        <w:tab/>
        <w:t>C. Diện tích hình A bằng diện tích hình B</w:t>
      </w:r>
    </w:p>
    <w:p w14:paraId="004027DF" w14:textId="4D66FAA9" w:rsidR="008B12B8" w:rsidRDefault="008B12B8" w:rsidP="008B12B8">
      <w:r w:rsidRPr="00F677CF">
        <w:rPr>
          <w:b/>
          <w:color w:val="0070C0"/>
        </w:rPr>
        <w:t>Câu</w:t>
      </w:r>
      <w:r>
        <w:rPr>
          <w:b/>
          <w:color w:val="0070C0"/>
        </w:rPr>
        <w:t xml:space="preserve"> 8</w:t>
      </w:r>
      <w:r>
        <w:t xml:space="preserve">: </w:t>
      </w:r>
      <w:r w:rsidR="0045766E">
        <w:t>Cho các số 4500, 3641, 2259, 6504. Các số vừa chia hết cho 2, vừa chia hết cho 3 là :</w:t>
      </w:r>
    </w:p>
    <w:p w14:paraId="02AB1531" w14:textId="089D01CE" w:rsidR="0045766E" w:rsidRDefault="0045766E" w:rsidP="008B12B8">
      <w:r>
        <w:tab/>
        <w:t>A. 4500, 3641</w:t>
      </w:r>
      <w:r>
        <w:tab/>
      </w:r>
      <w:r>
        <w:tab/>
        <w:t>B. 2259, 6504</w:t>
      </w:r>
      <w:r>
        <w:tab/>
      </w:r>
      <w:r>
        <w:tab/>
        <w:t>C. 4500, 6504</w:t>
      </w:r>
    </w:p>
    <w:p w14:paraId="6A47A1D5" w14:textId="6776C7EE" w:rsidR="004B1C6F" w:rsidRPr="00F677CF" w:rsidRDefault="004B1C6F" w:rsidP="0014649B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  <w:r w:rsidR="000E117F">
        <w:rPr>
          <w:b/>
          <w:color w:val="0070C0"/>
        </w:rPr>
        <w:t xml:space="preserve"> (</w:t>
      </w:r>
      <w:r w:rsidR="0045766E">
        <w:rPr>
          <w:b/>
          <w:color w:val="0070C0"/>
        </w:rPr>
        <w:t>6</w:t>
      </w:r>
      <w:r w:rsidR="001310E1">
        <w:rPr>
          <w:b/>
          <w:color w:val="0070C0"/>
        </w:rPr>
        <w:t xml:space="preserve"> điể</w:t>
      </w:r>
      <w:r w:rsidR="000E117F">
        <w:rPr>
          <w:b/>
          <w:color w:val="0070C0"/>
        </w:rPr>
        <w:t>m</w:t>
      </w:r>
      <w:r w:rsidR="001310E1">
        <w:rPr>
          <w:b/>
          <w:color w:val="0070C0"/>
        </w:rPr>
        <w:t>)</w:t>
      </w:r>
    </w:p>
    <w:p w14:paraId="354C1D74" w14:textId="7DBA3806" w:rsidR="00D15B8D" w:rsidRDefault="004B1C6F" w:rsidP="00AA4672">
      <w:r w:rsidRPr="00F677CF">
        <w:rPr>
          <w:b/>
          <w:color w:val="0070C0"/>
        </w:rPr>
        <w:t>Câu 1</w:t>
      </w:r>
      <w:r>
        <w:t xml:space="preserve">: </w:t>
      </w:r>
      <w:r w:rsidR="00C024B8">
        <w:t>Đặt tính rồ</w:t>
      </w:r>
      <w:r w:rsidR="000E117F">
        <w:t>i tính</w:t>
      </w:r>
      <w:r w:rsidR="00C024B8">
        <w:t xml:space="preserve">: </w:t>
      </w:r>
      <w:r w:rsidR="0045766E">
        <w:t>(2 điể</w:t>
      </w:r>
      <w:r w:rsidR="000E117F">
        <w:t>m</w:t>
      </w:r>
      <w:r w:rsidR="0045766E">
        <w:t>)</w:t>
      </w:r>
    </w:p>
    <w:p w14:paraId="55BAD1AC" w14:textId="1B4EB0DC" w:rsidR="00D518BC" w:rsidRDefault="00C024B8" w:rsidP="00AA4672">
      <w:r>
        <w:lastRenderedPageBreak/>
        <w:tab/>
      </w:r>
      <w:r w:rsidR="0045766E" w:rsidRPr="0045766E">
        <w:rPr>
          <w:position w:val="-74"/>
        </w:rPr>
        <w:object w:dxaOrig="2640" w:dyaOrig="1620" w14:anchorId="15C393BF">
          <v:shape id="_x0000_i1029" type="#_x0000_t75" style="width:132.7pt;height:81.2pt" o:ole="">
            <v:imagedata r:id="rId15" o:title=""/>
          </v:shape>
          <o:OLEObject Type="Embed" ProgID="Equation.DSMT4" ShapeID="_x0000_i1029" DrawAspect="Content" ObjectID="_1590384984" r:id="rId1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45766E" w:rsidRPr="0045766E">
        <w:rPr>
          <w:position w:val="-74"/>
        </w:rPr>
        <w:object w:dxaOrig="2640" w:dyaOrig="1620" w14:anchorId="0B07D511">
          <v:shape id="_x0000_i1030" type="#_x0000_t75" style="width:132pt;height:81.2pt" o:ole="">
            <v:imagedata r:id="rId17" o:title=""/>
          </v:shape>
          <o:OLEObject Type="Embed" ProgID="Equation.DSMT4" ShapeID="_x0000_i1030" DrawAspect="Content" ObjectID="_1590384985" r:id="rId18"/>
        </w:object>
      </w:r>
      <w:r>
        <w:t xml:space="preserve"> </w:t>
      </w:r>
      <w:r w:rsidR="00626379">
        <w:tab/>
      </w:r>
    </w:p>
    <w:p w14:paraId="768E983E" w14:textId="6F585FA4" w:rsidR="00F87999" w:rsidRDefault="00F87999" w:rsidP="00AA4672">
      <w:r>
        <w:tab/>
      </w:r>
      <w:r w:rsidR="0045766E" w:rsidRPr="00F87999">
        <w:rPr>
          <w:position w:val="-116"/>
        </w:rPr>
        <w:object w:dxaOrig="2640" w:dyaOrig="2460" w14:anchorId="05FBFB09">
          <v:shape id="_x0000_i1031" type="#_x0000_t75" style="width:132pt;height:122.8pt" o:ole="">
            <v:imagedata r:id="rId19" o:title=""/>
          </v:shape>
          <o:OLEObject Type="Embed" ProgID="Equation.DSMT4" ShapeID="_x0000_i1031" DrawAspect="Content" ObjectID="_1590384986" r:id="rId2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45766E" w:rsidRPr="00F87999">
        <w:rPr>
          <w:position w:val="-116"/>
        </w:rPr>
        <w:object w:dxaOrig="2640" w:dyaOrig="2460" w14:anchorId="2EAC7C2F">
          <v:shape id="_x0000_i1032" type="#_x0000_t75" style="width:132pt;height:122.8pt" o:ole="">
            <v:imagedata r:id="rId21" o:title=""/>
          </v:shape>
          <o:OLEObject Type="Embed" ProgID="Equation.DSMT4" ShapeID="_x0000_i1032" DrawAspect="Content" ObjectID="_1590384987" r:id="rId22"/>
        </w:object>
      </w:r>
      <w:r>
        <w:t xml:space="preserve"> </w:t>
      </w:r>
    </w:p>
    <w:p w14:paraId="2A12BC41" w14:textId="73AE9281" w:rsidR="00D518BC" w:rsidRDefault="00D518BC" w:rsidP="00D518BC">
      <w:r w:rsidRPr="00F677CF">
        <w:rPr>
          <w:b/>
          <w:color w:val="0070C0"/>
        </w:rPr>
        <w:t xml:space="preserve">Câu </w:t>
      </w:r>
      <w:r w:rsidR="00EF3E6C">
        <w:rPr>
          <w:b/>
          <w:color w:val="0070C0"/>
        </w:rPr>
        <w:t>2</w:t>
      </w:r>
      <w:r>
        <w:t xml:space="preserve">: </w:t>
      </w:r>
      <w:r w:rsidR="000E117F">
        <w:t>Tìm x</w:t>
      </w:r>
      <w:r w:rsidR="00F87999">
        <w:t>:</w:t>
      </w:r>
      <w:r w:rsidR="0045766E" w:rsidRPr="0045766E">
        <w:t xml:space="preserve"> </w:t>
      </w:r>
      <w:r w:rsidR="000E117F">
        <w:t>(</w:t>
      </w:r>
      <w:r w:rsidR="0045766E">
        <w:t>2 điể</w:t>
      </w:r>
      <w:r w:rsidR="000E117F">
        <w:t>m</w:t>
      </w:r>
      <w:r w:rsidR="0045766E">
        <w:t>)</w:t>
      </w:r>
    </w:p>
    <w:p w14:paraId="617DB753" w14:textId="04971A22" w:rsidR="00F601A4" w:rsidRDefault="00D518BC" w:rsidP="00F87999">
      <w:r>
        <w:tab/>
      </w:r>
      <w:r w:rsidR="0045766E" w:rsidRPr="00F87999">
        <w:rPr>
          <w:position w:val="-74"/>
        </w:rPr>
        <w:object w:dxaOrig="3060" w:dyaOrig="1620" w14:anchorId="7B0A866D">
          <v:shape id="_x0000_i1033" type="#_x0000_t75" style="width:153.9pt;height:81.2pt" o:ole="">
            <v:imagedata r:id="rId23" o:title=""/>
          </v:shape>
          <o:OLEObject Type="Embed" ProgID="Equation.DSMT4" ShapeID="_x0000_i1033" DrawAspect="Content" ObjectID="_1590384988" r:id="rId24"/>
        </w:object>
      </w:r>
      <w:r>
        <w:t xml:space="preserve"> </w:t>
      </w:r>
      <w:r>
        <w:tab/>
      </w:r>
      <w:r>
        <w:tab/>
      </w:r>
      <w:r w:rsidR="00F601A4">
        <w:tab/>
      </w:r>
      <w:r w:rsidR="0045766E" w:rsidRPr="00F87999">
        <w:rPr>
          <w:position w:val="-74"/>
        </w:rPr>
        <w:object w:dxaOrig="3060" w:dyaOrig="1620" w14:anchorId="5DD406B8">
          <v:shape id="_x0000_i1034" type="#_x0000_t75" style="width:153.2pt;height:81.2pt" o:ole="">
            <v:imagedata r:id="rId25" o:title=""/>
          </v:shape>
          <o:OLEObject Type="Embed" ProgID="Equation.DSMT4" ShapeID="_x0000_i1034" DrawAspect="Content" ObjectID="_1590384989" r:id="rId26"/>
        </w:object>
      </w:r>
      <w:r>
        <w:t xml:space="preserve"> </w:t>
      </w:r>
      <w:r>
        <w:tab/>
      </w:r>
      <w:r w:rsidR="00F601A4">
        <w:t xml:space="preserve"> </w:t>
      </w:r>
    </w:p>
    <w:p w14:paraId="10806740" w14:textId="476D96CC" w:rsidR="004B1C6F" w:rsidRPr="002A3708" w:rsidRDefault="004B1C6F" w:rsidP="002C29A1">
      <w:r w:rsidRPr="00F677CF">
        <w:rPr>
          <w:b/>
          <w:color w:val="0070C0"/>
        </w:rPr>
        <w:t xml:space="preserve">Câu </w:t>
      </w:r>
      <w:r w:rsidR="0045766E">
        <w:rPr>
          <w:b/>
          <w:color w:val="0070C0"/>
        </w:rPr>
        <w:t>3</w:t>
      </w:r>
      <w:r>
        <w:t>:</w:t>
      </w:r>
      <w:r w:rsidR="00C024B8">
        <w:t xml:space="preserve"> </w:t>
      </w:r>
      <w:r w:rsidR="0045766E">
        <w:t>Một</w:t>
      </w:r>
      <w:r w:rsidR="00F87999">
        <w:t xml:space="preserve"> hình chữ nhật có </w:t>
      </w:r>
      <w:r w:rsidR="0045766E">
        <w:t>nửa chu vi là</w:t>
      </w:r>
      <w:r w:rsidR="00F87999">
        <w:t xml:space="preserve"> </w:t>
      </w:r>
      <w:r w:rsidR="0045766E">
        <w:t>94</w:t>
      </w:r>
      <w:r w:rsidR="00F87999">
        <w:t xml:space="preserve"> m. </w:t>
      </w:r>
      <w:r w:rsidR="0045766E">
        <w:t>C</w:t>
      </w:r>
      <w:r w:rsidR="00F87999">
        <w:t>hiều dài</w:t>
      </w:r>
      <w:r w:rsidR="0045766E">
        <w:t xml:space="preserve"> hơn chiều rộng 16m</w:t>
      </w:r>
      <w:r w:rsidR="00F87999">
        <w:t xml:space="preserve">. Tính diện tích </w:t>
      </w:r>
      <w:r w:rsidR="0045766E">
        <w:t>của hình chữ nhật đó</w:t>
      </w:r>
      <w:bookmarkStart w:id="0" w:name="_GoBack"/>
      <w:bookmarkEnd w:id="0"/>
      <w:r w:rsidR="00F87999">
        <w:t>?</w:t>
      </w:r>
      <w:r w:rsidR="0045766E" w:rsidRPr="0045766E">
        <w:t xml:space="preserve"> </w:t>
      </w:r>
      <w:r w:rsidR="000E117F">
        <w:t>(</w:t>
      </w:r>
      <w:r w:rsidR="0045766E">
        <w:t>2 điể</w:t>
      </w:r>
      <w:r w:rsidR="000E117F">
        <w:t>m</w:t>
      </w:r>
      <w:r w:rsidR="0045766E">
        <w:t>)</w:t>
      </w:r>
    </w:p>
    <w:p w14:paraId="2905CBD5" w14:textId="77777777" w:rsidR="004B1C6F" w:rsidRDefault="004B1C6F" w:rsidP="004B1C6F">
      <w:pPr>
        <w:tabs>
          <w:tab w:val="left" w:leader="dot" w:pos="10206"/>
        </w:tabs>
        <w:jc w:val="center"/>
      </w:pPr>
      <w:r>
        <w:t>Bài giải</w:t>
      </w:r>
    </w:p>
    <w:p w14:paraId="5E696C17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0D6493A9" w14:textId="77777777" w:rsidR="004B1C6F" w:rsidRDefault="004B1C6F" w:rsidP="004B1C6F">
      <w:pPr>
        <w:tabs>
          <w:tab w:val="left" w:leader="dot" w:pos="10206"/>
        </w:tabs>
      </w:pPr>
      <w:r>
        <w:tab/>
      </w:r>
    </w:p>
    <w:p w14:paraId="6681840C" w14:textId="03E8CE8E" w:rsidR="004B1C6F" w:rsidRDefault="004B1C6F" w:rsidP="004B1C6F">
      <w:pPr>
        <w:tabs>
          <w:tab w:val="left" w:leader="dot" w:pos="10206"/>
        </w:tabs>
      </w:pPr>
      <w:r>
        <w:tab/>
      </w:r>
    </w:p>
    <w:p w14:paraId="1548C886" w14:textId="7DEE5AE6" w:rsidR="002C29A1" w:rsidRDefault="002C29A1" w:rsidP="004B1C6F">
      <w:pPr>
        <w:tabs>
          <w:tab w:val="left" w:leader="dot" w:pos="10206"/>
        </w:tabs>
      </w:pPr>
      <w:r>
        <w:tab/>
      </w:r>
    </w:p>
    <w:p w14:paraId="3C2219CC" w14:textId="2DAD6B79" w:rsidR="002C29A1" w:rsidRDefault="002C29A1" w:rsidP="004B1C6F">
      <w:pPr>
        <w:tabs>
          <w:tab w:val="left" w:leader="dot" w:pos="10206"/>
        </w:tabs>
      </w:pPr>
      <w:r>
        <w:tab/>
      </w:r>
    </w:p>
    <w:p w14:paraId="7100D5ED" w14:textId="6ECE8872" w:rsidR="0045766E" w:rsidRDefault="0045766E" w:rsidP="004B1C6F">
      <w:pPr>
        <w:tabs>
          <w:tab w:val="left" w:leader="dot" w:pos="10206"/>
        </w:tabs>
      </w:pPr>
      <w:r>
        <w:tab/>
      </w:r>
    </w:p>
    <w:p w14:paraId="045580D8" w14:textId="2F6D5CF8" w:rsidR="0045766E" w:rsidRDefault="0045766E" w:rsidP="004B1C6F">
      <w:pPr>
        <w:tabs>
          <w:tab w:val="left" w:leader="dot" w:pos="10206"/>
        </w:tabs>
      </w:pPr>
      <w:r>
        <w:tab/>
      </w:r>
    </w:p>
    <w:p w14:paraId="11946C31" w14:textId="06073BF7" w:rsidR="0045766E" w:rsidRDefault="0045766E" w:rsidP="004B1C6F">
      <w:pPr>
        <w:tabs>
          <w:tab w:val="left" w:leader="dot" w:pos="10206"/>
        </w:tabs>
      </w:pPr>
      <w:r>
        <w:tab/>
      </w:r>
    </w:p>
    <w:p w14:paraId="63F1635E" w14:textId="77777777" w:rsidR="00F85CC4" w:rsidRDefault="00F85CC4" w:rsidP="00F601A4">
      <w:pPr>
        <w:tabs>
          <w:tab w:val="left" w:leader="dot" w:pos="10080"/>
        </w:tabs>
      </w:pPr>
    </w:p>
    <w:sectPr w:rsidR="00F85CC4" w:rsidSect="005D5D02">
      <w:headerReference w:type="default" r:id="rId27"/>
      <w:footerReference w:type="default" r:id="rId30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D8877CC" w14:textId="77777777" w:rsidR="00ED4409" w:rsidRDefault="00ED4409" w:rsidP="004B1C6F">
      <w:pPr>
        <w:spacing w:after="0" w:line="240" w:lineRule="auto"/>
      </w:pPr>
      <w:r>
        <w:separator/>
      </w:r>
    </w:p>
  </w:endnote>
  <w:endnote w:type="continuationSeparator" w:id="0">
    <w:p w14:paraId="34E22990" w14:textId="77777777" w:rsidR="00ED4409" w:rsidRDefault="00ED4409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AA6FE99" w14:textId="77777777" w:rsidR="00ED4409" w:rsidRDefault="00ED4409" w:rsidP="004B1C6F">
      <w:pPr>
        <w:spacing w:after="0" w:line="240" w:lineRule="auto"/>
      </w:pPr>
      <w:r>
        <w:separator/>
      </w:r>
    </w:p>
  </w:footnote>
  <w:footnote w:type="continuationSeparator" w:id="0">
    <w:p w14:paraId="2E04E885" w14:textId="77777777" w:rsidR="00ED4409" w:rsidRDefault="00ED4409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241FC6"/>
    <w:multiLevelType w:val="hybridMultilevel"/>
    <w:tmpl w:val="2E7E249E"/>
    <w:lvl w:ilvl="0" w:tplc="C43A82F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BC3ED6"/>
    <w:multiLevelType w:val="hybridMultilevel"/>
    <w:tmpl w:val="BD10B4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B0AD8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1D55B7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9922AC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1D7D9E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F71B32"/>
    <w:multiLevelType w:val="hybridMultilevel"/>
    <w:tmpl w:val="607CDA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0AD5FF2"/>
    <w:multiLevelType w:val="hybridMultilevel"/>
    <w:tmpl w:val="299CA01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0F40BDC"/>
    <w:multiLevelType w:val="hybridMultilevel"/>
    <w:tmpl w:val="B08EAD7C"/>
    <w:lvl w:ilvl="0" w:tplc="ED72B02C">
      <w:start w:val="1"/>
      <w:numFmt w:val="lowerLetter"/>
      <w:lvlText w:val="%1)"/>
      <w:lvlJc w:val="left"/>
      <w:pPr>
        <w:ind w:left="720" w:hanging="360"/>
      </w:pPr>
      <w:rPr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FB47F29"/>
    <w:multiLevelType w:val="hybridMultilevel"/>
    <w:tmpl w:val="324010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235CEA"/>
    <w:multiLevelType w:val="hybridMultilevel"/>
    <w:tmpl w:val="71ECE96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49F0F19"/>
    <w:multiLevelType w:val="hybridMultilevel"/>
    <w:tmpl w:val="B414F1B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E4361A6"/>
    <w:multiLevelType w:val="hybridMultilevel"/>
    <w:tmpl w:val="2326B4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3FF4F3F"/>
    <w:multiLevelType w:val="hybridMultilevel"/>
    <w:tmpl w:val="D486C4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499612C"/>
    <w:multiLevelType w:val="hybridMultilevel"/>
    <w:tmpl w:val="463CE8B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8"/>
  </w:num>
  <w:num w:numId="3">
    <w:abstractNumId w:val="1"/>
  </w:num>
  <w:num w:numId="4">
    <w:abstractNumId w:val="6"/>
  </w:num>
  <w:num w:numId="5">
    <w:abstractNumId w:val="11"/>
  </w:num>
  <w:num w:numId="6">
    <w:abstractNumId w:val="4"/>
  </w:num>
  <w:num w:numId="7">
    <w:abstractNumId w:val="2"/>
  </w:num>
  <w:num w:numId="8">
    <w:abstractNumId w:val="0"/>
  </w:num>
  <w:num w:numId="9">
    <w:abstractNumId w:val="5"/>
  </w:num>
  <w:num w:numId="10">
    <w:abstractNumId w:val="13"/>
  </w:num>
  <w:num w:numId="11">
    <w:abstractNumId w:val="12"/>
  </w:num>
  <w:num w:numId="12">
    <w:abstractNumId w:val="3"/>
  </w:num>
  <w:num w:numId="13">
    <w:abstractNumId w:val="10"/>
  </w:num>
  <w:num w:numId="14">
    <w:abstractNumId w:val="7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34178"/>
    <w:rsid w:val="00072DAC"/>
    <w:rsid w:val="000A34ED"/>
    <w:rsid w:val="000E117F"/>
    <w:rsid w:val="001310E1"/>
    <w:rsid w:val="0014649B"/>
    <w:rsid w:val="001528D8"/>
    <w:rsid w:val="00153DE9"/>
    <w:rsid w:val="00160DC1"/>
    <w:rsid w:val="00177F37"/>
    <w:rsid w:val="002063B7"/>
    <w:rsid w:val="002A3708"/>
    <w:rsid w:val="002B60F4"/>
    <w:rsid w:val="002C29A1"/>
    <w:rsid w:val="002E664B"/>
    <w:rsid w:val="002F4144"/>
    <w:rsid w:val="0032320C"/>
    <w:rsid w:val="00394107"/>
    <w:rsid w:val="003A6A1F"/>
    <w:rsid w:val="00400920"/>
    <w:rsid w:val="0045766E"/>
    <w:rsid w:val="004B1C6F"/>
    <w:rsid w:val="004C3C4B"/>
    <w:rsid w:val="004C415C"/>
    <w:rsid w:val="00503D9A"/>
    <w:rsid w:val="005C1E17"/>
    <w:rsid w:val="005F740F"/>
    <w:rsid w:val="00623689"/>
    <w:rsid w:val="00626379"/>
    <w:rsid w:val="00641D5E"/>
    <w:rsid w:val="00676987"/>
    <w:rsid w:val="00693BC5"/>
    <w:rsid w:val="006A2CA6"/>
    <w:rsid w:val="007847F1"/>
    <w:rsid w:val="007A2716"/>
    <w:rsid w:val="007C0C8A"/>
    <w:rsid w:val="007E471A"/>
    <w:rsid w:val="00801D1A"/>
    <w:rsid w:val="00831C83"/>
    <w:rsid w:val="008A053E"/>
    <w:rsid w:val="008A6960"/>
    <w:rsid w:val="008B12B8"/>
    <w:rsid w:val="008E049E"/>
    <w:rsid w:val="00967A14"/>
    <w:rsid w:val="009C32D8"/>
    <w:rsid w:val="009C5445"/>
    <w:rsid w:val="009F69F7"/>
    <w:rsid w:val="00A30E60"/>
    <w:rsid w:val="00A94997"/>
    <w:rsid w:val="00AA4672"/>
    <w:rsid w:val="00B22769"/>
    <w:rsid w:val="00B571DC"/>
    <w:rsid w:val="00B863A5"/>
    <w:rsid w:val="00B94043"/>
    <w:rsid w:val="00BF5FE1"/>
    <w:rsid w:val="00C024B8"/>
    <w:rsid w:val="00D034D8"/>
    <w:rsid w:val="00D15B8D"/>
    <w:rsid w:val="00D518BC"/>
    <w:rsid w:val="00E009F5"/>
    <w:rsid w:val="00E77752"/>
    <w:rsid w:val="00ED4409"/>
    <w:rsid w:val="00EF3E6C"/>
    <w:rsid w:val="00F05880"/>
    <w:rsid w:val="00F601A4"/>
    <w:rsid w:val="00F85CC4"/>
    <w:rsid w:val="00F87999"/>
    <w:rsid w:val="00FB15DD"/>
    <w:rsid w:val="00FD51F4"/>
    <w:rsid w:val="00FE7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3A6A1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2320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3</Words>
  <Characters>1272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4 – Học Kì I – Nguyễn Văn Quyền – 0938.59.6698 – sưu tầm và biên soạn</vt:lpstr>
    </vt:vector>
  </TitlesOfParts>
  <Company/>
  <LinksUpToDate>false</LinksUpToDate>
  <CharactersWithSpaces>1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4</dc:title>
  <dc:subject/>
  <dc:creator>Thaygiaongheo.com</dc:creator>
  <cp:keywords/>
  <dc:description/>
  <cp:lastModifiedBy>Minh1082QN</cp:lastModifiedBy>
  <cp:revision>2</cp:revision>
  <dcterms:created xsi:type="dcterms:W3CDTF">2018-06-13T01:43:00Z</dcterms:created>
  <dcterms:modified xsi:type="dcterms:W3CDTF">2018-06-13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